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90BA01" w14:textId="77777777" w:rsidR="00055269" w:rsidRDefault="0005526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</w:pPr>
    </w:p>
    <w:p w14:paraId="103C8132" w14:textId="77777777" w:rsidR="00055269" w:rsidRDefault="006A0534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Лабораторна робота 1. Побудова аналітичних моделей за даними експериментів</w:t>
      </w:r>
    </w:p>
    <w:p w14:paraId="7C3523EB" w14:textId="77777777" w:rsidR="00055269" w:rsidRDefault="006A0534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Приклад побудови регресійної моделі</w:t>
      </w:r>
    </w:p>
    <w:p w14:paraId="1DAFD686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Нехай деякий процес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y=f(x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заданий таблицею:</w:t>
      </w:r>
    </w:p>
    <w:tbl>
      <w:tblPr>
        <w:tblStyle w:val="a6"/>
        <w:tblW w:w="4500" w:type="dxa"/>
        <w:jc w:val="center"/>
        <w:tblInd w:w="0" w:type="dxa"/>
        <w:tblBorders>
          <w:top w:val="single" w:sz="6" w:space="0" w:color="DDDDDD"/>
          <w:left w:val="single" w:sz="6" w:space="0" w:color="DDDDDD"/>
          <w:bottom w:val="single" w:sz="6" w:space="0" w:color="DDDDDD"/>
          <w:right w:val="single" w:sz="6" w:space="0" w:color="DDDDDD"/>
        </w:tblBorders>
        <w:tblLayout w:type="fixed"/>
        <w:tblLook w:val="0400" w:firstRow="0" w:lastRow="0" w:firstColumn="0" w:lastColumn="0" w:noHBand="0" w:noVBand="1"/>
      </w:tblPr>
      <w:tblGrid>
        <w:gridCol w:w="2100"/>
        <w:gridCol w:w="2400"/>
      </w:tblGrid>
      <w:tr w:rsidR="00055269" w14:paraId="1E04FF51" w14:textId="77777777">
        <w:trPr>
          <w:jc w:val="center"/>
        </w:trPr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7DC598B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222222"/>
                <w:sz w:val="24"/>
                <w:szCs w:val="24"/>
              </w:rPr>
              <w:t>x</w:t>
            </w:r>
            <w:r>
              <w:rPr>
                <w:rFonts w:ascii="Times New Roman" w:eastAsia="Times New Roman" w:hAnsi="Times New Roman" w:cs="Times New Roman"/>
                <w:b/>
                <w:i/>
                <w:color w:val="222222"/>
                <w:sz w:val="24"/>
                <w:szCs w:val="24"/>
                <w:vertAlign w:val="subscript"/>
              </w:rPr>
              <w:t>i</w:t>
            </w:r>
            <w:r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  <w:vertAlign w:val="subscript"/>
              </w:rPr>
              <w:t>​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20815E22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color w:val="222222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b/>
                <w:i/>
                <w:color w:val="222222"/>
                <w:sz w:val="24"/>
                <w:szCs w:val="24"/>
                <w:vertAlign w:val="subscript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  <w:vertAlign w:val="subscript"/>
              </w:rPr>
              <w:t>​</w:t>
            </w:r>
          </w:p>
        </w:tc>
      </w:tr>
      <w:tr w:rsidR="00055269" w14:paraId="5C97F93D" w14:textId="77777777">
        <w:trPr>
          <w:jc w:val="center"/>
        </w:trPr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40C38C69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2,85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28EE64A6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54,77</w:t>
            </w:r>
          </w:p>
        </w:tc>
      </w:tr>
      <w:tr w:rsidR="00055269" w14:paraId="3C8601C0" w14:textId="77777777">
        <w:trPr>
          <w:jc w:val="center"/>
        </w:trPr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4D417732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2,32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6386916E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45,59</w:t>
            </w:r>
          </w:p>
        </w:tc>
      </w:tr>
      <w:tr w:rsidR="00055269" w14:paraId="73C60ED6" w14:textId="77777777">
        <w:trPr>
          <w:jc w:val="center"/>
        </w:trPr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7BFE05F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1,43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5B374E5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08,37</w:t>
            </w:r>
          </w:p>
        </w:tc>
      </w:tr>
      <w:tr w:rsidR="00055269" w14:paraId="0FE06C0D" w14:textId="77777777">
        <w:trPr>
          <w:jc w:val="center"/>
        </w:trPr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10342BC5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0,59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3C7FDA2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00,76</w:t>
            </w:r>
          </w:p>
        </w:tc>
      </w:tr>
      <w:tr w:rsidR="00055269" w14:paraId="3D17AB03" w14:textId="77777777">
        <w:trPr>
          <w:jc w:val="center"/>
        </w:trPr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2F9DE173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0,21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56DED17E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98,32</w:t>
            </w:r>
          </w:p>
        </w:tc>
      </w:tr>
      <w:tr w:rsidR="00055269" w14:paraId="424F3528" w14:textId="77777777">
        <w:trPr>
          <w:jc w:val="center"/>
        </w:trPr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50085C91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9,65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6BD415A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81,43</w:t>
            </w:r>
          </w:p>
        </w:tc>
      </w:tr>
      <w:tr w:rsidR="00055269" w14:paraId="744B14AB" w14:textId="77777777">
        <w:trPr>
          <w:jc w:val="center"/>
        </w:trPr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73B70DAE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9,63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5094B75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80,97</w:t>
            </w:r>
          </w:p>
        </w:tc>
      </w:tr>
      <w:tr w:rsidR="00055269" w14:paraId="3A5FD0C6" w14:textId="77777777">
        <w:trPr>
          <w:jc w:val="center"/>
        </w:trPr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7F64D290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9,22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59EED49F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79,04</w:t>
            </w:r>
          </w:p>
        </w:tc>
      </w:tr>
    </w:tbl>
    <w:p w14:paraId="08D8FCD2" w14:textId="77777777" w:rsidR="00055269" w:rsidRDefault="00055269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767C34F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трібно побудувати аналітичну модель цього процесу та визначити, наскільки вона адекватна.</w:t>
      </w:r>
    </w:p>
    <w:p w14:paraId="32BC57F6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Рішення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E873CEC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Найпростіша модель залежності - лінійна. Для перевірки гіпотези про те, що залежність між 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і 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саме лінійна, попередньо знайдемо коефіцієнт кореляції даних.</w:t>
      </w:r>
    </w:p>
    <w:p w14:paraId="253931A8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ереднє арифметичне:</w:t>
      </w:r>
    </w:p>
    <w:p w14:paraId="1E32C0B1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2BF5F16" wp14:editId="52AF8517">
            <wp:extent cx="3354497" cy="727636"/>
            <wp:effectExtent l="0" t="0" r="0" b="0"/>
            <wp:docPr id="8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6"/>
                    <a:srcRect t="38051" b="699"/>
                    <a:stretch>
                      <a:fillRect/>
                    </a:stretch>
                  </pic:blipFill>
                  <pic:spPr>
                    <a:xfrm>
                      <a:off x="0" y="0"/>
                      <a:ext cx="3354497" cy="72763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C1704CB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Коефіцієнт кореляції:</w:t>
      </w:r>
    </w:p>
    <w:p w14:paraId="3A1FA5F4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291A2BE" wp14:editId="181D0F45">
            <wp:extent cx="3369320" cy="1234637"/>
            <wp:effectExtent l="0" t="0" r="0" b="0"/>
            <wp:docPr id="10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9320" cy="123463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B2E630C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Близький до одиниці коефіцієнт кореляції підтверджує, що модельована залежність дійсно лінійна.</w:t>
      </w:r>
    </w:p>
    <w:p w14:paraId="6D9AA24B" w14:textId="77777777" w:rsidR="00055269" w:rsidRDefault="006A0534">
      <w:pP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Для побудови моделі необхідно визначити коефіцієнти лінійної функції </w: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>y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=</w: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>a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  <w:vertAlign w:val="subscript"/>
        </w:rPr>
        <w:t>1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​+</w: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>a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  <w:vertAlign w:val="subscript"/>
        </w:rPr>
        <w:t>2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​</w: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 xml:space="preserve">x. 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Для визначення коефіцієнтів</w: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 xml:space="preserve"> a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  <w:vertAlign w:val="subscript"/>
        </w:rPr>
        <w:t>1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 xml:space="preserve">​ та </w: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>a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скористаємось системою</w:t>
      </w:r>
    </w:p>
    <w:p w14:paraId="6050F67A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DDF7F0B" wp14:editId="72198C94">
            <wp:extent cx="2461997" cy="1118009"/>
            <wp:effectExtent l="0" t="0" r="0" b="0"/>
            <wp:docPr id="9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1997" cy="111800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D0CA16E" w14:textId="77777777" w:rsidR="00055269" w:rsidRDefault="00055269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0899BD26" w14:textId="77777777" w:rsidR="00055269" w:rsidRDefault="006A0534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***** Коментар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по отриманню даної системи рівнянь******</w:t>
      </w:r>
    </w:p>
    <w:p w14:paraId="0CFA1986" w14:textId="77777777" w:rsidR="00055269" w:rsidRDefault="006A0534">
      <w:pP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ідставимо всі наші вхідні дані в нашу модель </w: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>y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=</w: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>a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  <w:vertAlign w:val="subscript"/>
        </w:rPr>
        <w:t>1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​+</w: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>a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  <w:vertAlign w:val="subscript"/>
        </w:rPr>
        <w:t>2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​</w: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 xml:space="preserve">x. 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Отримаємо:</w:t>
      </w:r>
    </w:p>
    <w:p w14:paraId="71B1DE6D" w14:textId="77777777" w:rsidR="00055269" w:rsidRDefault="006A0534">
      <w:pP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i/>
          <w:color w:val="222222"/>
          <w:sz w:val="40"/>
          <w:szCs w:val="40"/>
          <w:highlight w:val="white"/>
          <w:vertAlign w:val="subscript"/>
        </w:rPr>
        <w:object w:dxaOrig="1596" w:dyaOrig="1476" w14:anchorId="593303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73.5pt" o:ole="">
            <v:imagedata r:id="rId9" o:title=""/>
          </v:shape>
          <o:OLEObject Type="Embed" ProgID="Equation.DSMT4" ShapeID="_x0000_i1025" DrawAspect="Content" ObjectID="_1693504398" r:id="rId10"/>
        </w:objec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>(а)</w:t>
      </w:r>
    </w:p>
    <w:p w14:paraId="4FAEF701" w14:textId="77777777" w:rsidR="00055269" w:rsidRDefault="006A0534">
      <w:pP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після чого додаємо всі отримані рівняння та отримуємо перше рівняння з нашої системи.</w:t>
      </w:r>
    </w:p>
    <w:p w14:paraId="0646C180" w14:textId="77777777" w:rsidR="00055269" w:rsidRDefault="006A0534">
      <w:pP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Друге рівняння отримуємо шляхом перемноження системи (а) на x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  <w:vertAlign w:val="subscript"/>
        </w:rPr>
        <w:t xml:space="preserve">i 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та додаванням всіх рівнянь:</w:t>
      </w:r>
    </w:p>
    <w:p w14:paraId="637A00B2" w14:textId="77777777" w:rsidR="00055269" w:rsidRDefault="006A0534">
      <w:pP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i/>
          <w:color w:val="222222"/>
          <w:sz w:val="40"/>
          <w:szCs w:val="40"/>
          <w:highlight w:val="white"/>
          <w:vertAlign w:val="subscript"/>
        </w:rPr>
        <w:object w:dxaOrig="2076" w:dyaOrig="1560" w14:anchorId="15268B73">
          <v:shape id="_x0000_i1026" type="#_x0000_t75" style="width:103.5pt;height:78pt" o:ole="">
            <v:imagedata r:id="rId11" o:title=""/>
          </v:shape>
          <o:OLEObject Type="Embed" ProgID="Equation.DSMT4" ShapeID="_x0000_i1026" DrawAspect="Content" ObjectID="_1693504399" r:id="rId12"/>
        </w:object>
      </w:r>
      <w:bookmarkStart w:id="0" w:name="_GoBack"/>
      <w:bookmarkEnd w:id="0"/>
    </w:p>
    <w:p w14:paraId="5A79AB84" w14:textId="77777777" w:rsidR="00055269" w:rsidRDefault="00055269">
      <w:pP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</w:pPr>
    </w:p>
    <w:p w14:paraId="08B5D4A7" w14:textId="77777777" w:rsidR="00055269" w:rsidRDefault="006A0534">
      <w:pP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 xml:space="preserve">У випадку з поліноміальною моделлю потрібно двічі </w:t>
      </w:r>
      <w:proofErr w:type="spellStart"/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домножити</w:t>
      </w:r>
      <w:proofErr w:type="spellEnd"/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 xml:space="preserve"> на додати систему на х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  <w:vertAlign w:val="subscript"/>
        </w:rPr>
        <w:t>і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 xml:space="preserve">, оскільки маємо три невідомі коефіцієнти. </w:t>
      </w:r>
    </w:p>
    <w:p w14:paraId="42ABBB26" w14:textId="77777777" w:rsidR="00055269" w:rsidRDefault="006A0534">
      <w:pP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 xml:space="preserve">У випадку з логарифмічною моделлю згадуємо властивість логарифмів </w:t>
      </w:r>
      <w:r>
        <w:rPr>
          <w:rFonts w:ascii="Times New Roman" w:eastAsia="Times New Roman" w:hAnsi="Times New Roman" w:cs="Times New Roman"/>
          <w:i/>
          <w:color w:val="222222"/>
          <w:sz w:val="40"/>
          <w:szCs w:val="40"/>
          <w:highlight w:val="white"/>
          <w:vertAlign w:val="subscript"/>
        </w:rPr>
        <w:object w:dxaOrig="2436" w:dyaOrig="324" w14:anchorId="02C06D6F">
          <v:shape id="_x0000_i1027" type="#_x0000_t75" style="width:121.5pt;height:16.5pt" o:ole="">
            <v:imagedata r:id="rId13" o:title=""/>
          </v:shape>
          <o:OLEObject Type="Embed" ProgID="Equation.DSMT4" ShapeID="_x0000_i1027" DrawAspect="Content" ObjectID="_1693504400" r:id="rId14"/>
        </w:objec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>.</w:t>
      </w:r>
    </w:p>
    <w:p w14:paraId="51376849" w14:textId="77777777" w:rsidR="00055269" w:rsidRDefault="006A0534">
      <w:pP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У випадку зі степеневою моделлю рів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 xml:space="preserve">няння можна не додавати, а перемножити, враховуючи властивість </w:t>
      </w:r>
      <w:r>
        <w:rPr>
          <w:rFonts w:ascii="Times New Roman" w:eastAsia="Times New Roman" w:hAnsi="Times New Roman" w:cs="Times New Roman"/>
          <w:i/>
          <w:color w:val="222222"/>
          <w:sz w:val="40"/>
          <w:szCs w:val="40"/>
          <w:highlight w:val="white"/>
          <w:vertAlign w:val="subscript"/>
        </w:rPr>
        <w:object w:dxaOrig="1920" w:dyaOrig="324" w14:anchorId="2B32E6B6">
          <v:shape id="_x0000_i1028" type="#_x0000_t75" style="width:96pt;height:16.5pt" o:ole="">
            <v:imagedata r:id="rId15" o:title=""/>
          </v:shape>
          <o:OLEObject Type="Embed" ProgID="Equation.DSMT4" ShapeID="_x0000_i1028" DrawAspect="Content" ObjectID="_1693504401" r:id="rId16"/>
        </w:objec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>.</w:t>
      </w:r>
    </w:p>
    <w:p w14:paraId="55A89D4C" w14:textId="77777777" w:rsidR="00055269" w:rsidRDefault="006A0534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***** Кінець коментаря******</w:t>
      </w:r>
    </w:p>
    <w:p w14:paraId="40A75236" w14:textId="77777777" w:rsidR="00055269" w:rsidRDefault="00055269">
      <w:pP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</w:pPr>
    </w:p>
    <w:p w14:paraId="6E09C724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нашому випадку кількість вимірів n = 8</w:t>
      </w:r>
    </w:p>
    <w:p w14:paraId="0829B501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AC98E1D" wp14:editId="015DCFA5">
            <wp:extent cx="2584625" cy="620256"/>
            <wp:effectExtent l="0" t="0" r="0" b="0"/>
            <wp:docPr id="7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4625" cy="62025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311A3D5" w14:textId="77777777" w:rsidR="00055269" w:rsidRDefault="006A0534">
      <w:pP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Система розв’язується методом Крамера або будь-яким іншим відомим способом, звідки отримуємо </w:t>
      </w:r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>a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  <w:vertAlign w:val="subscript"/>
        </w:rPr>
        <w:t>1</w:t>
      </w:r>
      <w:sdt>
        <w:sdtPr>
          <w:tag w:val="goog_rdk_0"/>
          <w:id w:val="-2137170455"/>
        </w:sdtPr>
        <w:sdtEndPr/>
        <w:sdtContent>
          <w:r>
            <w:rPr>
              <w:rFonts w:ascii="Gungsuh" w:eastAsia="Gungsuh" w:hAnsi="Gungsuh" w:cs="Gungsuh"/>
              <w:color w:val="222222"/>
              <w:sz w:val="24"/>
              <w:szCs w:val="24"/>
              <w:highlight w:val="white"/>
            </w:rPr>
            <w:t>​</w:t>
          </w:r>
          <w:r>
            <w:rPr>
              <w:rFonts w:ascii="Gungsuh" w:eastAsia="Gungsuh" w:hAnsi="Gungsuh" w:cs="Gungsuh"/>
              <w:color w:val="222222"/>
              <w:sz w:val="24"/>
              <w:szCs w:val="24"/>
              <w:highlight w:val="white"/>
            </w:rPr>
            <w:t xml:space="preserve"> = −124,4 та </w:t>
          </w:r>
        </w:sdtContent>
      </w:sdt>
      <w:r>
        <w:rPr>
          <w:rFonts w:ascii="Times New Roman" w:eastAsia="Times New Roman" w:hAnsi="Times New Roman" w:cs="Times New Roman"/>
          <w:i/>
          <w:color w:val="222222"/>
          <w:sz w:val="24"/>
          <w:szCs w:val="24"/>
          <w:highlight w:val="white"/>
        </w:rPr>
        <w:t>a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= 21,5.</w:t>
      </w:r>
    </w:p>
    <w:p w14:paraId="16C6EC43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Для дослідження адекватності моделі доповнимо таблицю вихідних даних стовпчиком зі значеннями в точках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i</w:t>
      </w:r>
      <w:r>
        <w:rPr>
          <w:rFonts w:ascii="Times New Roman" w:eastAsia="Times New Roman" w:hAnsi="Times New Roman" w:cs="Times New Roman"/>
          <w:sz w:val="24"/>
          <w:szCs w:val="24"/>
        </w:rPr>
        <w:t>, розрахованих за моделлю:</w:t>
      </w:r>
    </w:p>
    <w:tbl>
      <w:tblPr>
        <w:tblStyle w:val="a7"/>
        <w:tblW w:w="4500" w:type="dxa"/>
        <w:jc w:val="center"/>
        <w:tblInd w:w="0" w:type="dxa"/>
        <w:tblBorders>
          <w:top w:val="single" w:sz="6" w:space="0" w:color="DDDDDD"/>
          <w:left w:val="single" w:sz="6" w:space="0" w:color="DDDDDD"/>
          <w:bottom w:val="single" w:sz="6" w:space="0" w:color="DDDDDD"/>
          <w:right w:val="single" w:sz="6" w:space="0" w:color="DDDDDD"/>
        </w:tblBorders>
        <w:tblLayout w:type="fixed"/>
        <w:tblLook w:val="0400" w:firstRow="0" w:lastRow="0" w:firstColumn="0" w:lastColumn="0" w:noHBand="0" w:noVBand="1"/>
      </w:tblPr>
      <w:tblGrid>
        <w:gridCol w:w="1312"/>
        <w:gridCol w:w="1500"/>
        <w:gridCol w:w="1688"/>
      </w:tblGrid>
      <w:tr w:rsidR="00055269" w14:paraId="276F8ED3" w14:textId="77777777">
        <w:trPr>
          <w:jc w:val="center"/>
        </w:trPr>
        <w:tc>
          <w:tcPr>
            <w:tcW w:w="13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68627D8F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i</w:t>
            </w: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  <w:vertAlign w:val="subscript"/>
              </w:rPr>
              <w:t>​</w:t>
            </w:r>
          </w:p>
        </w:tc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2577D222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  <w:vertAlign w:val="subscript"/>
              </w:rPr>
              <w:t>​</w:t>
            </w:r>
          </w:p>
        </w:tc>
        <w:tc>
          <w:tcPr>
            <w:tcW w:w="16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00C52D82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i</w:t>
            </w: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perscript"/>
              </w:rPr>
              <w:t>T</w:t>
            </w:r>
            <w:proofErr w:type="spellEnd"/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  <w:vertAlign w:val="superscript"/>
              </w:rPr>
              <w:t>​</w:t>
            </w:r>
          </w:p>
        </w:tc>
      </w:tr>
      <w:tr w:rsidR="00055269" w14:paraId="77655EDB" w14:textId="77777777">
        <w:trPr>
          <w:jc w:val="center"/>
        </w:trPr>
        <w:tc>
          <w:tcPr>
            <w:tcW w:w="13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7DC6E9C6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2,85</w:t>
            </w:r>
          </w:p>
        </w:tc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53035451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54,77</w:t>
            </w:r>
          </w:p>
        </w:tc>
        <w:tc>
          <w:tcPr>
            <w:tcW w:w="16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41C68191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51,875</w:t>
            </w:r>
          </w:p>
        </w:tc>
      </w:tr>
      <w:tr w:rsidR="00055269" w14:paraId="3927067A" w14:textId="77777777">
        <w:trPr>
          <w:jc w:val="center"/>
        </w:trPr>
        <w:tc>
          <w:tcPr>
            <w:tcW w:w="13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06F4E6D5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2,32</w:t>
            </w:r>
          </w:p>
        </w:tc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7C4822D0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45,59</w:t>
            </w:r>
          </w:p>
        </w:tc>
        <w:tc>
          <w:tcPr>
            <w:tcW w:w="16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766C708F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40,48</w:t>
            </w:r>
          </w:p>
        </w:tc>
      </w:tr>
      <w:tr w:rsidR="00055269" w14:paraId="5B881523" w14:textId="77777777">
        <w:trPr>
          <w:jc w:val="center"/>
        </w:trPr>
        <w:tc>
          <w:tcPr>
            <w:tcW w:w="13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293038C9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1,43</w:t>
            </w:r>
          </w:p>
        </w:tc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39FF2EEB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08,37</w:t>
            </w:r>
          </w:p>
        </w:tc>
        <w:tc>
          <w:tcPr>
            <w:tcW w:w="16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0DB7B42F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21,345</w:t>
            </w:r>
          </w:p>
        </w:tc>
      </w:tr>
      <w:tr w:rsidR="00055269" w14:paraId="4E08A7C3" w14:textId="77777777">
        <w:trPr>
          <w:jc w:val="center"/>
        </w:trPr>
        <w:tc>
          <w:tcPr>
            <w:tcW w:w="13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0E9FC40C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0,59</w:t>
            </w:r>
          </w:p>
        </w:tc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2230BC28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00,76</w:t>
            </w:r>
          </w:p>
        </w:tc>
        <w:tc>
          <w:tcPr>
            <w:tcW w:w="16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42AEFC0F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03,285</w:t>
            </w:r>
          </w:p>
        </w:tc>
      </w:tr>
      <w:tr w:rsidR="00055269" w14:paraId="68DFC95D" w14:textId="77777777">
        <w:trPr>
          <w:jc w:val="center"/>
        </w:trPr>
        <w:tc>
          <w:tcPr>
            <w:tcW w:w="13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3D18B54A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0,21</w:t>
            </w:r>
          </w:p>
        </w:tc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77EF9C5D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98,32</w:t>
            </w:r>
          </w:p>
        </w:tc>
        <w:tc>
          <w:tcPr>
            <w:tcW w:w="16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3E4E9CBD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95,115</w:t>
            </w:r>
          </w:p>
        </w:tc>
      </w:tr>
      <w:tr w:rsidR="00055269" w14:paraId="64487E9B" w14:textId="77777777">
        <w:trPr>
          <w:jc w:val="center"/>
        </w:trPr>
        <w:tc>
          <w:tcPr>
            <w:tcW w:w="13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6C3CD24B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9,65</w:t>
            </w:r>
          </w:p>
        </w:tc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745C7B75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81,43</w:t>
            </w:r>
          </w:p>
        </w:tc>
        <w:tc>
          <w:tcPr>
            <w:tcW w:w="16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1AF92D38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83,075</w:t>
            </w:r>
          </w:p>
        </w:tc>
      </w:tr>
      <w:tr w:rsidR="00055269" w14:paraId="1BB7B40A" w14:textId="77777777">
        <w:trPr>
          <w:jc w:val="center"/>
        </w:trPr>
        <w:tc>
          <w:tcPr>
            <w:tcW w:w="13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4C2DE22A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9,63</w:t>
            </w:r>
          </w:p>
        </w:tc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174A47A4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80,97</w:t>
            </w:r>
          </w:p>
        </w:tc>
        <w:tc>
          <w:tcPr>
            <w:tcW w:w="16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9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17AB2503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82,645</w:t>
            </w:r>
          </w:p>
        </w:tc>
      </w:tr>
      <w:tr w:rsidR="00055269" w14:paraId="4894F32A" w14:textId="77777777">
        <w:trPr>
          <w:jc w:val="center"/>
        </w:trPr>
        <w:tc>
          <w:tcPr>
            <w:tcW w:w="13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7182B633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9,22</w:t>
            </w:r>
          </w:p>
        </w:tc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3E94C92D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79,04</w:t>
            </w:r>
          </w:p>
        </w:tc>
        <w:tc>
          <w:tcPr>
            <w:tcW w:w="16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135" w:type="dxa"/>
              <w:left w:w="150" w:type="dxa"/>
              <w:bottom w:w="135" w:type="dxa"/>
              <w:right w:w="150" w:type="dxa"/>
            </w:tcMar>
            <w:vAlign w:val="center"/>
          </w:tcPr>
          <w:p w14:paraId="6CF6868E" w14:textId="77777777" w:rsidR="00055269" w:rsidRDefault="006A053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73,83</w:t>
            </w:r>
          </w:p>
        </w:tc>
      </w:tr>
    </w:tbl>
    <w:p w14:paraId="15417C96" w14:textId="77777777" w:rsidR="00055269" w:rsidRDefault="00055269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0C55304E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зрахуємо коефіцієнт детермінації</w:t>
      </w:r>
    </w:p>
    <w:p w14:paraId="3B2AE173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6F3B002" wp14:editId="4DB3DFA5">
            <wp:extent cx="4571615" cy="1190428"/>
            <wp:effectExtent l="0" t="0" r="0" b="0"/>
            <wp:docPr id="6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1615" cy="119042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717CCB2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В прикладі визначена помилка, замість 78832,67 має бути 5994,77 і відповідно коефіцієнт детермінації 0,958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</w:p>
    <w:p w14:paraId="6714B349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актично рівне одиниці значення коефіцієнта детермінації говорить про високу ефективність моделі.</w:t>
      </w:r>
    </w:p>
    <w:p w14:paraId="202EE3A5" w14:textId="77777777" w:rsidR="00055269" w:rsidRDefault="006A0534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Завдання</w:t>
      </w:r>
    </w:p>
    <w:p w14:paraId="41DFE88A" w14:textId="77777777" w:rsidR="00055269" w:rsidRDefault="006A0534">
      <w:pP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222222"/>
          <w:sz w:val="24"/>
          <w:szCs w:val="24"/>
          <w:highlight w:val="white"/>
        </w:rPr>
        <w:t>За результатами вимірів вмісту заліза у волоссі населення та у питній воді отримана наступна таблиця.</w:t>
      </w:r>
    </w:p>
    <w:p w14:paraId="45E8C76E" w14:textId="77777777" w:rsidR="00055269" w:rsidRDefault="00055269">
      <w:pPr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8"/>
        <w:tblW w:w="7689" w:type="dxa"/>
        <w:jc w:val="center"/>
        <w:tblInd w:w="0" w:type="dxa"/>
        <w:tblLayout w:type="fixed"/>
        <w:tblLook w:val="0400" w:firstRow="0" w:lastRow="0" w:firstColumn="0" w:lastColumn="0" w:noHBand="0" w:noVBand="1"/>
      </w:tblPr>
      <w:tblGrid>
        <w:gridCol w:w="2563"/>
        <w:gridCol w:w="2563"/>
        <w:gridCol w:w="2563"/>
      </w:tblGrid>
      <w:tr w:rsidR="00055269" w14:paraId="3F135FEB" w14:textId="77777777">
        <w:trPr>
          <w:trHeight w:val="459"/>
          <w:jc w:val="center"/>
        </w:trPr>
        <w:tc>
          <w:tcPr>
            <w:tcW w:w="2563" w:type="dxa"/>
            <w:tcBorders>
              <w:top w:val="single" w:sz="8" w:space="0" w:color="DDDDDD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0E37A3E0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</w:rPr>
              <w:t>№</w:t>
            </w:r>
          </w:p>
        </w:tc>
        <w:tc>
          <w:tcPr>
            <w:tcW w:w="2563" w:type="dxa"/>
            <w:tcBorders>
              <w:top w:val="single" w:sz="8" w:space="0" w:color="DDDDDD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9684D9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</w:rPr>
              <w:t>Залізо у питній воді</w:t>
            </w:r>
          </w:p>
        </w:tc>
        <w:tc>
          <w:tcPr>
            <w:tcW w:w="2563" w:type="dxa"/>
            <w:tcBorders>
              <w:top w:val="single" w:sz="8" w:space="0" w:color="DDDDDD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34731C59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222222"/>
                <w:sz w:val="24"/>
                <w:szCs w:val="24"/>
              </w:rPr>
              <w:t>Залізо у волоссі</w:t>
            </w:r>
          </w:p>
        </w:tc>
      </w:tr>
      <w:tr w:rsidR="00055269" w14:paraId="70225311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65538F30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51A915F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24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5EBC1299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1,7</w:t>
            </w:r>
          </w:p>
        </w:tc>
      </w:tr>
      <w:tr w:rsidR="00055269" w14:paraId="10709DDD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6FD9AB0F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845045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38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4B08173F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2,7</w:t>
            </w:r>
          </w:p>
        </w:tc>
      </w:tr>
      <w:tr w:rsidR="00055269" w14:paraId="2B411BE2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4B64CFD2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3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75858F6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4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1FDAE2F2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5,5</w:t>
            </w:r>
          </w:p>
        </w:tc>
      </w:tr>
      <w:tr w:rsidR="00055269" w14:paraId="7CEB64DD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7BD768E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4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DFF116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45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57308F0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6,8</w:t>
            </w:r>
          </w:p>
        </w:tc>
      </w:tr>
      <w:tr w:rsidR="00055269" w14:paraId="39E44CAE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6D897F5F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lastRenderedPageBreak/>
              <w:t>5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4EE860EA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47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43DABF28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6,7</w:t>
            </w:r>
          </w:p>
        </w:tc>
      </w:tr>
      <w:tr w:rsidR="00055269" w14:paraId="360E5692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065E7F50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6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46DA3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578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232DFB4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7,5</w:t>
            </w:r>
          </w:p>
        </w:tc>
      </w:tr>
      <w:tr w:rsidR="00055269" w14:paraId="102775D7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5F1BEF36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7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4DB4D218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629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2CECB6A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8,5</w:t>
            </w:r>
          </w:p>
        </w:tc>
      </w:tr>
      <w:tr w:rsidR="00055269" w14:paraId="6FA2E3C8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54E07ECA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8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6CE260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629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4335524B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8,7</w:t>
            </w:r>
          </w:p>
        </w:tc>
      </w:tr>
      <w:tr w:rsidR="00055269" w14:paraId="55C908B9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57095602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9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1C35695D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63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4817D812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8,8</w:t>
            </w:r>
          </w:p>
        </w:tc>
      </w:tr>
      <w:tr w:rsidR="00055269" w14:paraId="5F44B44A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1C608769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0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3797B1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64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75C34541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9,5</w:t>
            </w:r>
          </w:p>
        </w:tc>
      </w:tr>
      <w:tr w:rsidR="00055269" w14:paraId="4A39BDE8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69C5677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1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551EAE8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678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151B0FC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0,8</w:t>
            </w:r>
          </w:p>
        </w:tc>
      </w:tr>
      <w:tr w:rsidR="00055269" w14:paraId="3714166F" w14:textId="77777777" w:rsidTr="00584052">
        <w:trPr>
          <w:trHeight w:val="8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24373AF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2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DE96E2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691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774F44E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0,3</w:t>
            </w:r>
          </w:p>
        </w:tc>
      </w:tr>
      <w:tr w:rsidR="00055269" w14:paraId="71ED4DFA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18AD6E2D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3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5068839F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71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548E4B58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3,3</w:t>
            </w:r>
          </w:p>
        </w:tc>
      </w:tr>
      <w:tr w:rsidR="00055269" w14:paraId="3C587F0C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37D555F3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4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4F14EF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742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0AE2DD82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3,2</w:t>
            </w:r>
          </w:p>
        </w:tc>
      </w:tr>
      <w:tr w:rsidR="00055269" w14:paraId="36C9E6D0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2A0EB96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5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11EAF67D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752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7DFEE5F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3,7</w:t>
            </w:r>
          </w:p>
        </w:tc>
      </w:tr>
      <w:tr w:rsidR="00055269" w14:paraId="471E3504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7AA8938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6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3167D5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77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72692786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4,4</w:t>
            </w:r>
          </w:p>
        </w:tc>
      </w:tr>
      <w:tr w:rsidR="00055269" w14:paraId="3E7EC7D9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6CE4C5A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7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1F8054EB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779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1946718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8,9</w:t>
            </w:r>
          </w:p>
        </w:tc>
      </w:tr>
      <w:tr w:rsidR="00055269" w14:paraId="1BD75889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20C5AE52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8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BD3523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781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27AC6625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5,8</w:t>
            </w:r>
          </w:p>
        </w:tc>
      </w:tr>
      <w:tr w:rsidR="00055269" w14:paraId="194F0DC0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2F6C3100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19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64A08D70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787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7E5EE39E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9,5</w:t>
            </w:r>
          </w:p>
        </w:tc>
      </w:tr>
      <w:tr w:rsidR="00055269" w14:paraId="12E32F4A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08CF4137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0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0592E1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789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7AE0888B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3,3</w:t>
            </w:r>
          </w:p>
        </w:tc>
      </w:tr>
      <w:tr w:rsidR="00055269" w14:paraId="0EAE4ACA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3099E7DA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1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1B6051FE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791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59362ECD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2,5</w:t>
            </w:r>
          </w:p>
        </w:tc>
      </w:tr>
      <w:tr w:rsidR="00055269" w14:paraId="48714B30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4F77D277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2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D20A1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862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0ED97BDB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6,2</w:t>
            </w:r>
          </w:p>
        </w:tc>
      </w:tr>
      <w:tr w:rsidR="00055269" w14:paraId="2E735E11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3D5E46FB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3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64D5DD27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867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7B92166D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9,7</w:t>
            </w:r>
          </w:p>
        </w:tc>
      </w:tr>
      <w:tr w:rsidR="00055269" w14:paraId="176675B1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1AEC7F6E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4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E15CD9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877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49B3F262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33,8</w:t>
            </w:r>
          </w:p>
        </w:tc>
      </w:tr>
      <w:tr w:rsidR="00055269" w14:paraId="78E44205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50BDC3D8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5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1B0F0652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89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2A722AE4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35</w:t>
            </w:r>
          </w:p>
        </w:tc>
      </w:tr>
      <w:tr w:rsidR="00055269" w14:paraId="430CA46D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67C5A7CF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6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C3A2EB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897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004DC85F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32</w:t>
            </w:r>
          </w:p>
        </w:tc>
      </w:tr>
      <w:tr w:rsidR="00055269" w14:paraId="25FE4183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9F9F9"/>
            <w:vAlign w:val="center"/>
          </w:tcPr>
          <w:p w14:paraId="570CC11D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7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9F9F9"/>
            <w:vAlign w:val="center"/>
          </w:tcPr>
          <w:p w14:paraId="1F5963C2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96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9F9F9"/>
            <w:vAlign w:val="center"/>
          </w:tcPr>
          <w:p w14:paraId="4354C45F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40</w:t>
            </w:r>
          </w:p>
        </w:tc>
      </w:tr>
      <w:tr w:rsidR="00055269" w14:paraId="4EF5F2A2" w14:textId="77777777">
        <w:trPr>
          <w:trHeight w:val="25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nil"/>
              <w:right w:val="nil"/>
            </w:tcBorders>
            <w:shd w:val="clear" w:color="auto" w:fill="FFFFFF"/>
            <w:vAlign w:val="center"/>
          </w:tcPr>
          <w:p w14:paraId="2623FFA1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8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129070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98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single" w:sz="8" w:space="0" w:color="DDDDDD"/>
            </w:tcBorders>
            <w:shd w:val="clear" w:color="auto" w:fill="FFFFFF"/>
            <w:vAlign w:val="center"/>
          </w:tcPr>
          <w:p w14:paraId="393C076F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41</w:t>
            </w:r>
          </w:p>
        </w:tc>
      </w:tr>
      <w:tr w:rsidR="00055269" w14:paraId="662B8AE1" w14:textId="77777777">
        <w:trPr>
          <w:trHeight w:val="260"/>
          <w:jc w:val="center"/>
        </w:trPr>
        <w:tc>
          <w:tcPr>
            <w:tcW w:w="2563" w:type="dxa"/>
            <w:tcBorders>
              <w:top w:val="nil"/>
              <w:left w:val="single" w:sz="8" w:space="0" w:color="DDDDDD"/>
              <w:bottom w:val="single" w:sz="8" w:space="0" w:color="DDDDDD"/>
              <w:right w:val="nil"/>
            </w:tcBorders>
            <w:shd w:val="clear" w:color="auto" w:fill="F9F9F9"/>
            <w:vAlign w:val="center"/>
          </w:tcPr>
          <w:p w14:paraId="4C6A0B5D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9.</w:t>
            </w:r>
          </w:p>
        </w:tc>
        <w:tc>
          <w:tcPr>
            <w:tcW w:w="2563" w:type="dxa"/>
            <w:tcBorders>
              <w:top w:val="nil"/>
              <w:left w:val="nil"/>
              <w:bottom w:val="single" w:sz="8" w:space="0" w:color="DDDDDD"/>
              <w:right w:val="nil"/>
            </w:tcBorders>
            <w:shd w:val="clear" w:color="auto" w:fill="F9F9F9"/>
            <w:vAlign w:val="center"/>
          </w:tcPr>
          <w:p w14:paraId="1B42D8D0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0,099</w:t>
            </w:r>
          </w:p>
        </w:tc>
        <w:tc>
          <w:tcPr>
            <w:tcW w:w="2563" w:type="dxa"/>
            <w:tcBorders>
              <w:top w:val="nil"/>
              <w:left w:val="nil"/>
              <w:bottom w:val="single" w:sz="8" w:space="0" w:color="DDDDDD"/>
              <w:right w:val="single" w:sz="8" w:space="0" w:color="DDDDDD"/>
            </w:tcBorders>
            <w:shd w:val="clear" w:color="auto" w:fill="F9F9F9"/>
            <w:vAlign w:val="center"/>
          </w:tcPr>
          <w:p w14:paraId="6E8457DC" w14:textId="77777777" w:rsidR="00055269" w:rsidRDefault="006A053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43,8</w:t>
            </w:r>
          </w:p>
        </w:tc>
      </w:tr>
    </w:tbl>
    <w:p w14:paraId="2F7BD299" w14:textId="77777777" w:rsidR="00055269" w:rsidRDefault="00055269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3C4B10E6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Побудувати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аналітичні моделі залежності вмісту заліза у волоссі від його вмісту у питній воді. Всього необхідно побудувати 4 аналітичні моделі: </w:t>
      </w:r>
    </w:p>
    <w:p w14:paraId="26D40ED0" w14:textId="77777777" w:rsidR="00055269" w:rsidRDefault="006A0534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інійну</w:t>
      </w:r>
    </w:p>
    <w:p w14:paraId="30491170" w14:textId="77777777" w:rsidR="00055269" w:rsidRDefault="006A0534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оліноміальну другого ступеня</w:t>
      </w:r>
    </w:p>
    <w:p w14:paraId="7E2EC149" w14:textId="77777777" w:rsidR="00055269" w:rsidRDefault="006A0534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логарифмічну</w:t>
      </w:r>
    </w:p>
    <w:p w14:paraId="62BA1849" w14:textId="77777777" w:rsidR="00055269" w:rsidRDefault="006A0534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експоненційну</w:t>
      </w:r>
      <w:proofErr w:type="spellEnd"/>
    </w:p>
    <w:p w14:paraId="184291A6" w14:textId="77777777" w:rsidR="00055269" w:rsidRDefault="00055269">
      <w:pPr>
        <w:rPr>
          <w:rFonts w:ascii="Times New Roman" w:eastAsia="Times New Roman" w:hAnsi="Times New Roman" w:cs="Times New Roman"/>
          <w:sz w:val="24"/>
          <w:szCs w:val="24"/>
        </w:rPr>
      </w:pPr>
    </w:p>
    <w:p w14:paraId="4CDA3AB6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рівняти їх ефективність за коефіцієнтом детермінації та обрати найкращу модель.</w:t>
      </w:r>
    </w:p>
    <w:p w14:paraId="6B0B34CD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Дати відповіді на тестові запитання.</w:t>
      </w:r>
    </w:p>
    <w:p w14:paraId="27F590C3" w14:textId="77777777" w:rsidR="00055269" w:rsidRDefault="006A0534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Лабораторну роботу можна виконувати у будь-якому програмному середовищі.</w:t>
      </w:r>
    </w:p>
    <w:sectPr w:rsidR="00055269">
      <w:pgSz w:w="11906" w:h="16838"/>
      <w:pgMar w:top="1134" w:right="850" w:bottom="1134" w:left="1701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Noto Sans Symbols"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Gungsuh">
    <w:altName w:val="Gungsuh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7053070"/>
    <w:multiLevelType w:val="multilevel"/>
    <w:tmpl w:val="CA12D1B8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55269"/>
    <w:rsid w:val="00055269"/>
    <w:rsid w:val="00584052"/>
    <w:rsid w:val="006A05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2E5C0D"/>
  <w15:docId w15:val="{748675C5-63B2-4EA0-96E8-41A505D167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Calibri"/>
        <w:sz w:val="22"/>
        <w:szCs w:val="22"/>
        <w:lang w:val="uk-UA" w:eastAsia="uk-U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List Paragraph"/>
    <w:basedOn w:val="a"/>
    <w:uiPriority w:val="34"/>
    <w:qFormat/>
    <w:rsid w:val="00B86305"/>
    <w:pPr>
      <w:ind w:left="720"/>
      <w:contextualSpacing/>
    </w:pPr>
  </w:style>
  <w:style w:type="character" w:customStyle="1" w:styleId="mord">
    <w:name w:val="mord"/>
    <w:basedOn w:val="a0"/>
    <w:rsid w:val="00D56706"/>
  </w:style>
  <w:style w:type="character" w:customStyle="1" w:styleId="vlist-s">
    <w:name w:val="vlist-s"/>
    <w:basedOn w:val="a0"/>
    <w:rsid w:val="00D56706"/>
  </w:style>
  <w:style w:type="character" w:customStyle="1" w:styleId="katex-mathml">
    <w:name w:val="katex-mathml"/>
    <w:basedOn w:val="a0"/>
    <w:rsid w:val="00D56706"/>
  </w:style>
  <w:style w:type="character" w:customStyle="1" w:styleId="mrel">
    <w:name w:val="mrel"/>
    <w:basedOn w:val="a0"/>
    <w:rsid w:val="00D56706"/>
  </w:style>
  <w:style w:type="character" w:customStyle="1" w:styleId="mbin">
    <w:name w:val="mbin"/>
    <w:basedOn w:val="a0"/>
    <w:rsid w:val="00D56706"/>
  </w:style>
  <w:style w:type="paragraph" w:styleId="a5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6">
    <w:basedOn w:val="TableNormal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TL7tOMo9MZmc5ztAobQFk/KWPEg==">AMUW2mW42lby+DqiscCf2sAap6bT49ns6hKVFZ4p/XY97XGcYQTUGt26eDdISsJmZhdgg8sHih7qT9U9ufe1uvKm8cu8vDnyZYPge18xUJ4mFAKbl5Nhq1rIeMW+iQARenaFSoFXcJX4wpWFjwYwcICZJ6k0kAsbYJN02vrLoA/DJXnd5W4RrMc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4</Pages>
  <Words>2099</Words>
  <Characters>1197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hdan Yailymov</dc:creator>
  <cp:lastModifiedBy>Данило Шморгун</cp:lastModifiedBy>
  <cp:revision>2</cp:revision>
  <dcterms:created xsi:type="dcterms:W3CDTF">2021-08-31T17:59:00Z</dcterms:created>
  <dcterms:modified xsi:type="dcterms:W3CDTF">2021-09-18T18:07:00Z</dcterms:modified>
</cp:coreProperties>
</file>